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3" r:id="rId3"/>
    <p:sldId id="284" r:id="rId4"/>
    <p:sldId id="281" r:id="rId5"/>
    <p:sldId id="282" r:id="rId6"/>
    <p:sldId id="285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85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rhad Mazlumi" userId="261c645f9e59134c" providerId="LiveId" clId="{1F9D3A4C-EFC0-419C-B759-2ECA423A2FD7}"/>
    <pc:docChg chg="modSld">
      <pc:chgData name="Farhad Mazlumi" userId="261c645f9e59134c" providerId="LiveId" clId="{1F9D3A4C-EFC0-419C-B759-2ECA423A2FD7}" dt="2026-01-06T12:05:54.271" v="10" actId="20577"/>
      <pc:docMkLst>
        <pc:docMk/>
      </pc:docMkLst>
      <pc:sldChg chg="modSp mod">
        <pc:chgData name="Farhad Mazlumi" userId="261c645f9e59134c" providerId="LiveId" clId="{1F9D3A4C-EFC0-419C-B759-2ECA423A2FD7}" dt="2026-01-06T12:05:54.271" v="10" actId="20577"/>
        <pc:sldMkLst>
          <pc:docMk/>
          <pc:sldMk cId="273651458" sldId="281"/>
        </pc:sldMkLst>
        <pc:spChg chg="mod">
          <ac:chgData name="Farhad Mazlumi" userId="261c645f9e59134c" providerId="LiveId" clId="{1F9D3A4C-EFC0-419C-B759-2ECA423A2FD7}" dt="2026-01-06T12:05:54.271" v="10" actId="20577"/>
          <ac:spMkLst>
            <pc:docMk/>
            <pc:sldMk cId="273651458" sldId="281"/>
            <ac:spMk id="2" creationId="{0038200F-91A6-D479-B7FA-C933B733C2B4}"/>
          </ac:spMkLst>
        </pc:spChg>
      </pc:sldChg>
      <pc:sldChg chg="modSp mod">
        <pc:chgData name="Farhad Mazlumi" userId="261c645f9e59134c" providerId="LiveId" clId="{1F9D3A4C-EFC0-419C-B759-2ECA423A2FD7}" dt="2026-01-06T12:05:48.816" v="9" actId="20577"/>
        <pc:sldMkLst>
          <pc:docMk/>
          <pc:sldMk cId="2154700920" sldId="282"/>
        </pc:sldMkLst>
        <pc:spChg chg="mod">
          <ac:chgData name="Farhad Mazlumi" userId="261c645f9e59134c" providerId="LiveId" clId="{1F9D3A4C-EFC0-419C-B759-2ECA423A2FD7}" dt="2026-01-06T12:05:48.816" v="9" actId="20577"/>
          <ac:spMkLst>
            <pc:docMk/>
            <pc:sldMk cId="2154700920" sldId="282"/>
            <ac:spMk id="2" creationId="{7812894E-D3D2-1776-FBAB-2907596AFCD8}"/>
          </ac:spMkLst>
        </pc:spChg>
      </pc:sldChg>
      <pc:sldChg chg="modSp mod">
        <pc:chgData name="Farhad Mazlumi" userId="261c645f9e59134c" providerId="LiveId" clId="{1F9D3A4C-EFC0-419C-B759-2ECA423A2FD7}" dt="2026-01-06T12:04:57.927" v="7" actId="20577"/>
        <pc:sldMkLst>
          <pc:docMk/>
          <pc:sldMk cId="2275365893" sldId="283"/>
        </pc:sldMkLst>
        <pc:spChg chg="mod">
          <ac:chgData name="Farhad Mazlumi" userId="261c645f9e59134c" providerId="LiveId" clId="{1F9D3A4C-EFC0-419C-B759-2ECA423A2FD7}" dt="2026-01-06T12:04:57.927" v="7" actId="20577"/>
          <ac:spMkLst>
            <pc:docMk/>
            <pc:sldMk cId="2275365893" sldId="283"/>
            <ac:spMk id="2" creationId="{E9FADB39-32C6-3AC0-8776-7EB6CB80C531}"/>
          </ac:spMkLst>
        </pc:spChg>
      </pc:sldChg>
      <pc:sldChg chg="modSp mod">
        <pc:chgData name="Farhad Mazlumi" userId="261c645f9e59134c" providerId="LiveId" clId="{1F9D3A4C-EFC0-419C-B759-2ECA423A2FD7}" dt="2026-01-06T12:05:04.111" v="8" actId="20577"/>
        <pc:sldMkLst>
          <pc:docMk/>
          <pc:sldMk cId="2512991904" sldId="284"/>
        </pc:sldMkLst>
        <pc:spChg chg="mod">
          <ac:chgData name="Farhad Mazlumi" userId="261c645f9e59134c" providerId="LiveId" clId="{1F9D3A4C-EFC0-419C-B759-2ECA423A2FD7}" dt="2026-01-06T12:05:04.111" v="8" actId="20577"/>
          <ac:spMkLst>
            <pc:docMk/>
            <pc:sldMk cId="2512991904" sldId="284"/>
            <ac:spMk id="2" creationId="{F445D953-681E-55A9-8297-D7C5ADA087EC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948A43-9995-80E3-0358-1D82F49DDF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9640F89-3CA1-402F-2EDE-AC93CA91B1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5977BE-8CF2-B19C-23DF-29CACE4CD4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D2A7B7-B730-ED77-7850-10AF0BC443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7F56EC-7360-8DFC-249F-29FC9C3CE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502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7A37D3-C2CF-8B41-C9D1-4AB0E0429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62E10C-B425-98C8-735D-ABC7FEF90F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C73903-A1EE-4ADC-4952-A4DEF07AA2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1CBA2F-6489-307F-CDBE-DA941D484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8CAA54-FC8E-2770-C210-A0D74B591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37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4ACECB9-2405-EADD-AFAC-FA43BAAE2EE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07A3BD7-BEC0-33EE-57A2-BC975E9B92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7BFAEB-9B2F-1E39-EFC5-94AA2A6D9C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852691-700D-AE74-F30F-D93E2EC1C6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33DEC9-AB20-1F13-A3B8-40312312C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173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4997C2-C100-2603-9334-98ECFDAB2D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751807-560C-4905-47CF-59E8716A9D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5D93BE-5967-9380-30AC-447FC8DB90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863FA6-27EA-CA69-E139-44A71943A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E0AA74-DC73-B5E5-1166-68F314E8C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155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61E941-C665-A016-7B8C-60738DF01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491A86-709E-3425-D6EA-98C8813EBC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B04103-52EE-91D8-8610-7F714C0563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A59660-0B87-69E7-BE9F-7070EDBE38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C7B859-4551-CA05-797E-127E70CC3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493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A35B8C-6460-E9DB-CF88-B46DE2AF6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669AE1-F99F-654A-FE9C-51078F8C17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A7976D-45F7-181E-0B29-B7264F54A9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74D786-7E97-9DC3-7DB3-5E038713D4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0BFDFA-B06B-99E2-420F-C5782332F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08CC6E-97EC-8C9C-A1A1-72A005163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9771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F123D3-6943-2C1C-8D46-3CFF8B8FE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2E25BE-4BD5-FFDE-95B6-95F43F1670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59D0D2-9964-7E26-A6D6-49F5AA9744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91081C4-AAEB-241D-5350-292F36FEB5E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6E0BFB-B986-DD6B-63FD-E4F97E32F1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BB14A74-44C2-1DB0-113A-B20F85EAE4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912CC30-EBF0-E0E3-C148-C70596E49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59C65BB-7F41-851F-91D6-529F826CD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515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CA64C2-3E8D-FF67-2192-A6D94882F9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22C2BBC-D85E-4E13-6E7D-686942DB39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4F25A5-9451-C6EC-3E9B-F078DE4316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718ECD-4C3C-F411-2FF6-5D2F30C53E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142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4975CD-3B3B-8D71-F2B5-3CC1056F47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C0734C-6A95-5A31-226C-BE4A7FC45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63D05B-E694-00A9-74B4-9AE8CEEB2B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622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ABC4FE-53D8-0BDE-5B63-6AD2E1D19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A16760-944D-43C5-F712-E360581760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9A2A6A-A271-D363-0011-FD72A671B3B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AFA26E-6F2B-1C3C-06E2-0126BD1DC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0157F6-8932-37D9-44D5-02DF0903CE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B6340C-61ED-24FF-280D-EC741AA88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645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97E54-09E9-9575-66ED-1F7DBEA27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5E2670C-78FB-D68C-F961-B79301686B5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ADAB7F-9896-A802-8094-45DC88FBF6E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7B1D5-E8F7-1E50-9634-5A44224C2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9AEF29-E168-D5D6-8F16-97A412FD8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B40876-C327-5FD7-EE4E-272768C33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905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44CC61-EBA1-6EAD-2247-2D950C0589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7769C2-63BD-B0C7-00FE-804729261F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B5E5A3-F748-41A4-8DF6-D1601F64900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887356-2174-5966-B583-3FAA3A9426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0B157A-C7E6-78FC-E01C-4CC18BA0BD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3362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.w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3E0D04-A868-D993-2168-5BED11FE581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waves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 Waveguid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6E927BD-BD80-5201-9493-0B4800A50A2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rhad Mazlumi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vil Aviation Technology College</a:t>
            </a:r>
          </a:p>
        </p:txBody>
      </p:sp>
    </p:spTree>
    <p:extLst>
      <p:ext uri="{BB962C8B-B14F-4D97-AF65-F5344CB8AC3E}">
        <p14:creationId xmlns:p14="http://schemas.microsoft.com/office/powerpoint/2010/main" val="36484561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72C3E1-EC53-4873-5C10-0ED7F9AC10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ADB39-32C6-3AC0-8776-7EB6CB80C5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Electric and Magnetic (TEM)*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DABB66D-8479-4B53-F906-AC36C4028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590689"/>
              </p:ext>
            </p:extLst>
          </p:nvPr>
        </p:nvGraphicFramePr>
        <p:xfrm>
          <a:off x="2080649" y="1690689"/>
          <a:ext cx="12461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28600" progId="Equation.DSMT4">
                  <p:embed/>
                </p:oleObj>
              </mc:Choice>
              <mc:Fallback>
                <p:oleObj name="Equation" r:id="rId2" imgW="43164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DABB66D-8479-4B53-F906-AC36C4028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0649" y="1690689"/>
                        <a:ext cx="1246188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1AA0511-CFD7-2395-5E06-C4F442FF6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020873"/>
              </p:ext>
            </p:extLst>
          </p:nvPr>
        </p:nvGraphicFramePr>
        <p:xfrm>
          <a:off x="4079413" y="1690688"/>
          <a:ext cx="13192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1AA0511-CFD7-2395-5E06-C4F442FF6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9413" y="1690688"/>
                        <a:ext cx="1319213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F7C1532-4CEC-C88C-71AD-29419ACD8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54844"/>
              </p:ext>
            </p:extLst>
          </p:nvPr>
        </p:nvGraphicFramePr>
        <p:xfrm>
          <a:off x="4811576" y="3833905"/>
          <a:ext cx="2962138" cy="69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F7C1532-4CEC-C88C-71AD-29419ACD8E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1576" y="3833905"/>
                        <a:ext cx="2962138" cy="694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6D272CA-5336-0E01-0A13-DF75CE9BB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498376"/>
              </p:ext>
            </p:extLst>
          </p:nvPr>
        </p:nvGraphicFramePr>
        <p:xfrm>
          <a:off x="4938713" y="4529138"/>
          <a:ext cx="27066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6D272CA-5336-0E01-0A13-DF75CE9BB9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8713" y="4529138"/>
                        <a:ext cx="2706687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59839FC-F9C2-7139-7407-CCDB7AE3DD0E}"/>
              </a:ext>
            </a:extLst>
          </p:cNvPr>
          <p:cNvSpPr txBox="1"/>
          <p:nvPr/>
        </p:nvSpPr>
        <p:spPr>
          <a:xfrm>
            <a:off x="1033180" y="2411695"/>
            <a:ext cx="987321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 waveguides need at least two distinct conductor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toff frequency is zero.</a:t>
            </a:r>
          </a:p>
        </p:txBody>
      </p:sp>
    </p:spTree>
    <p:extLst>
      <p:ext uri="{BB962C8B-B14F-4D97-AF65-F5344CB8AC3E}">
        <p14:creationId xmlns:p14="http://schemas.microsoft.com/office/powerpoint/2010/main" val="22753658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18AAAA-493C-07C4-CC72-BBFBB356F2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45D953-681E-55A9-8297-D7C5ADA087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Electric and Magnetic Fields*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303C140-EA4C-E2C4-5AE4-6F56B48B1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23484"/>
              </p:ext>
            </p:extLst>
          </p:nvPr>
        </p:nvGraphicFramePr>
        <p:xfrm>
          <a:off x="720725" y="2218368"/>
          <a:ext cx="107505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253800" progId="Equation.DSMT4">
                  <p:embed/>
                </p:oleObj>
              </mc:Choice>
              <mc:Fallback>
                <p:oleObj name="Equation" r:id="rId2" imgW="37335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303C140-EA4C-E2C4-5AE4-6F56B48B14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0725" y="2218368"/>
                        <a:ext cx="10750550" cy="73183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89EFAF-921A-38AA-0B72-0430A9CE0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806556"/>
              </p:ext>
            </p:extLst>
          </p:nvPr>
        </p:nvGraphicFramePr>
        <p:xfrm>
          <a:off x="654048" y="3477885"/>
          <a:ext cx="110458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080" imgH="253800" progId="Equation.DSMT4">
                  <p:embed/>
                </p:oleObj>
              </mc:Choice>
              <mc:Fallback>
                <p:oleObj name="Equation" r:id="rId4" imgW="38350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89EFAF-921A-38AA-0B72-0430A9CE0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048" y="3477885"/>
                        <a:ext cx="11045825" cy="7318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9919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D56740-967D-6533-4A2E-0C5CFC8135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8200F-91A6-D479-B7FA-C933B733C2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 Mode Solution*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BF70EAC-477D-6A23-A4B8-803E867DE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757543"/>
              </p:ext>
            </p:extLst>
          </p:nvPr>
        </p:nvGraphicFramePr>
        <p:xfrm>
          <a:off x="3897312" y="3584677"/>
          <a:ext cx="43973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53800" progId="Equation.DSMT4">
                  <p:embed/>
                </p:oleObj>
              </mc:Choice>
              <mc:Fallback>
                <p:oleObj name="Equation" r:id="rId2" imgW="11300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BF70EAC-477D-6A23-A4B8-803E867DE6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97312" y="3584677"/>
                        <a:ext cx="4397375" cy="9906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970343-CC79-067D-3BBD-F3DABE20B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307481"/>
              </p:ext>
            </p:extLst>
          </p:nvPr>
        </p:nvGraphicFramePr>
        <p:xfrm>
          <a:off x="2983631" y="1690688"/>
          <a:ext cx="64230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444240" progId="Equation.DSMT4">
                  <p:embed/>
                </p:oleObj>
              </mc:Choice>
              <mc:Fallback>
                <p:oleObj name="Equation" r:id="rId4" imgW="165096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D970343-CC79-067D-3BBD-F3DABE20BC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3631" y="1690688"/>
                        <a:ext cx="6423025" cy="17335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9B33D9-E4C4-37E1-CB1A-1580A869D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16944"/>
              </p:ext>
            </p:extLst>
          </p:nvPr>
        </p:nvGraphicFramePr>
        <p:xfrm>
          <a:off x="3907143" y="4735716"/>
          <a:ext cx="3772049" cy="1620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6248" imgH="1179609" progId="Equation.DSMT4">
                  <p:embed/>
                </p:oleObj>
              </mc:Choice>
              <mc:Fallback>
                <p:oleObj name="Equation" r:id="rId6" imgW="2746248" imgH="117960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59B33D9-E4C4-37E1-CB1A-1580A869DA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7143" y="4735716"/>
                        <a:ext cx="3772049" cy="1620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FD204D9-ACE5-0194-199E-7EAB065EE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647914"/>
              </p:ext>
            </p:extLst>
          </p:nvPr>
        </p:nvGraphicFramePr>
        <p:xfrm>
          <a:off x="9060682" y="4735716"/>
          <a:ext cx="1552801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444240" progId="Equation.DSMT4">
                  <p:embed/>
                </p:oleObj>
              </mc:Choice>
              <mc:Fallback>
                <p:oleObj name="Equation" r:id="rId8" imgW="52056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FD204D9-ACE5-0194-199E-7EAB065EE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60682" y="4735716"/>
                        <a:ext cx="1552801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514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4019C5-89A7-EA0A-E6E1-6518365408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arallelogram 8">
            <a:extLst>
              <a:ext uri="{FF2B5EF4-FFF2-40B4-BE49-F238E27FC236}">
                <a16:creationId xmlns:a16="http://schemas.microsoft.com/office/drawing/2014/main" id="{B60AFE16-3F3B-1CB1-ADD8-D3944311E559}"/>
              </a:ext>
            </a:extLst>
          </p:cNvPr>
          <p:cNvSpPr/>
          <p:nvPr/>
        </p:nvSpPr>
        <p:spPr>
          <a:xfrm>
            <a:off x="7728482" y="4938610"/>
            <a:ext cx="4305873" cy="1157390"/>
          </a:xfrm>
          <a:prstGeom prst="parallelogram">
            <a:avLst>
              <a:gd name="adj" fmla="val 98534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>
            <a:extLst>
              <a:ext uri="{FF2B5EF4-FFF2-40B4-BE49-F238E27FC236}">
                <a16:creationId xmlns:a16="http://schemas.microsoft.com/office/drawing/2014/main" id="{D8CFDD93-773F-0E5B-D943-F40042E5CFBD}"/>
              </a:ext>
            </a:extLst>
          </p:cNvPr>
          <p:cNvSpPr/>
          <p:nvPr/>
        </p:nvSpPr>
        <p:spPr>
          <a:xfrm>
            <a:off x="7718322" y="3979606"/>
            <a:ext cx="4326194" cy="2116394"/>
          </a:xfrm>
          <a:prstGeom prst="cube">
            <a:avLst>
              <a:gd name="adj" fmla="val 55128"/>
            </a:avLst>
          </a:prstGeom>
          <a:solidFill>
            <a:srgbClr val="00B0F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812894E-D3D2-1776-FBAB-2907596AF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llel Plate Waveguide*</a:t>
            </a:r>
          </a:p>
        </p:txBody>
      </p:sp>
      <p:sp>
        <p:nvSpPr>
          <p:cNvPr id="4" name="Parallelogram 3">
            <a:extLst>
              <a:ext uri="{FF2B5EF4-FFF2-40B4-BE49-F238E27FC236}">
                <a16:creationId xmlns:a16="http://schemas.microsoft.com/office/drawing/2014/main" id="{0332880E-D541-91F7-DAC0-F02BFC911680}"/>
              </a:ext>
            </a:extLst>
          </p:cNvPr>
          <p:cNvSpPr/>
          <p:nvPr/>
        </p:nvSpPr>
        <p:spPr>
          <a:xfrm>
            <a:off x="7738643" y="3979604"/>
            <a:ext cx="4305873" cy="1157390"/>
          </a:xfrm>
          <a:prstGeom prst="parallelogram">
            <a:avLst>
              <a:gd name="adj" fmla="val 98534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94566CA-0041-BD40-714A-FEC33652EEC2}"/>
              </a:ext>
            </a:extLst>
          </p:cNvPr>
          <p:cNvCxnSpPr>
            <a:cxnSpLocks/>
          </p:cNvCxnSpPr>
          <p:nvPr/>
        </p:nvCxnSpPr>
        <p:spPr>
          <a:xfrm flipV="1">
            <a:off x="7738642" y="4221724"/>
            <a:ext cx="0" cy="1874276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0F3A305-FB68-421D-18B6-95A9C595D2E2}"/>
              </a:ext>
            </a:extLst>
          </p:cNvPr>
          <p:cNvCxnSpPr>
            <a:cxnSpLocks/>
          </p:cNvCxnSpPr>
          <p:nvPr/>
        </p:nvCxnSpPr>
        <p:spPr>
          <a:xfrm>
            <a:off x="7718321" y="6073878"/>
            <a:ext cx="4011562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261430E-0E41-0F39-0CA0-FDCF6EAC0419}"/>
              </a:ext>
            </a:extLst>
          </p:cNvPr>
          <p:cNvCxnSpPr>
            <a:cxnSpLocks/>
          </p:cNvCxnSpPr>
          <p:nvPr/>
        </p:nvCxnSpPr>
        <p:spPr>
          <a:xfrm flipH="1">
            <a:off x="7271281" y="6073878"/>
            <a:ext cx="4572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CF71371E-ACF5-6E40-8D20-64B203A6BB7D}"/>
              </a:ext>
            </a:extLst>
          </p:cNvPr>
          <p:cNvSpPr txBox="1"/>
          <p:nvPr/>
        </p:nvSpPr>
        <p:spPr>
          <a:xfrm>
            <a:off x="11646458" y="5840813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02B6258-AE24-5BB8-83FC-A73D5B60C5E2}"/>
              </a:ext>
            </a:extLst>
          </p:cNvPr>
          <p:cNvSpPr txBox="1"/>
          <p:nvPr/>
        </p:nvSpPr>
        <p:spPr>
          <a:xfrm>
            <a:off x="7475024" y="3908580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6D0DCE0-8027-3B88-D225-54FE6C0C8997}"/>
              </a:ext>
            </a:extLst>
          </p:cNvPr>
          <p:cNvSpPr txBox="1"/>
          <p:nvPr/>
        </p:nvSpPr>
        <p:spPr>
          <a:xfrm>
            <a:off x="7322579" y="6300246"/>
            <a:ext cx="304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800B7843-FFEF-57E9-FE6F-3AAE976D7D43}"/>
              </a:ext>
            </a:extLst>
          </p:cNvPr>
          <p:cNvCxnSpPr/>
          <p:nvPr/>
        </p:nvCxnSpPr>
        <p:spPr>
          <a:xfrm>
            <a:off x="10529118" y="5112639"/>
            <a:ext cx="0" cy="959006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01236A24-B7F4-67F0-BC10-413C0512779D}"/>
              </a:ext>
            </a:extLst>
          </p:cNvPr>
          <p:cNvSpPr txBox="1"/>
          <p:nvPr/>
        </p:nvSpPr>
        <p:spPr>
          <a:xfrm>
            <a:off x="10484257" y="530099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CDF1833-68D6-1DFD-4A9A-FA31EF1EAE28}"/>
              </a:ext>
            </a:extLst>
          </p:cNvPr>
          <p:cNvSpPr txBox="1"/>
          <p:nvPr/>
        </p:nvSpPr>
        <p:spPr>
          <a:xfrm>
            <a:off x="8979021" y="5252335"/>
            <a:ext cx="651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F0610DF-9140-7E71-B526-3AF3BF6CB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187787"/>
              </p:ext>
            </p:extLst>
          </p:nvPr>
        </p:nvGraphicFramePr>
        <p:xfrm>
          <a:off x="838200" y="1690688"/>
          <a:ext cx="3791406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444240" progId="Equation.DSMT4">
                  <p:embed/>
                </p:oleObj>
              </mc:Choice>
              <mc:Fallback>
                <p:oleObj name="Equation" r:id="rId2" imgW="1650960" imgH="4442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F0610DF-9140-7E71-B526-3AF3BF6CB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690688"/>
                        <a:ext cx="3791406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4E66FEC-28CA-5C27-E5B3-4EC130A92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13354"/>
              </p:ext>
            </p:extLst>
          </p:nvPr>
        </p:nvGraphicFramePr>
        <p:xfrm>
          <a:off x="5354039" y="1633789"/>
          <a:ext cx="21574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53800" progId="Equation.DSMT4">
                  <p:embed/>
                </p:oleObj>
              </mc:Choice>
              <mc:Fallback>
                <p:oleObj name="Equation" r:id="rId4" imgW="93960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E4E66FEC-28CA-5C27-E5B3-4EC130A921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54039" y="1633789"/>
                        <a:ext cx="215741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785BBC0-2BE4-C3AF-6025-A8C551E20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19303"/>
              </p:ext>
            </p:extLst>
          </p:nvPr>
        </p:nvGraphicFramePr>
        <p:xfrm>
          <a:off x="5354039" y="2212879"/>
          <a:ext cx="2303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53800" progId="Equation.DSMT4">
                  <p:embed/>
                </p:oleObj>
              </mc:Choice>
              <mc:Fallback>
                <p:oleObj name="Equation" r:id="rId6" imgW="100296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C785BBC0-2BE4-C3AF-6025-A8C551E20D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4039" y="2212879"/>
                        <a:ext cx="230346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E194958-5E68-930A-F942-D74ACB0A1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01262"/>
              </p:ext>
            </p:extLst>
          </p:nvPr>
        </p:nvGraphicFramePr>
        <p:xfrm>
          <a:off x="8523846" y="1722697"/>
          <a:ext cx="31226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393480" progId="Equation.DSMT4">
                  <p:embed/>
                </p:oleObj>
              </mc:Choice>
              <mc:Fallback>
                <p:oleObj name="Equation" r:id="rId8" imgW="135864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EE194958-5E68-930A-F942-D74ACB0A1F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23846" y="1722697"/>
                        <a:ext cx="3122612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F51C7925-6809-272D-7C25-886E3454B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588611"/>
              </p:ext>
            </p:extLst>
          </p:nvPr>
        </p:nvGraphicFramePr>
        <p:xfrm>
          <a:off x="838200" y="3132338"/>
          <a:ext cx="37369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393480" progId="Equation.DSMT4">
                  <p:embed/>
                </p:oleObj>
              </mc:Choice>
              <mc:Fallback>
                <p:oleObj name="Equation" r:id="rId10" imgW="162540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F51C7925-6809-272D-7C25-886E3454BA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200" y="3132338"/>
                        <a:ext cx="373697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9D16D90-5445-498E-AEBC-F567A41D1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72037"/>
              </p:ext>
            </p:extLst>
          </p:nvPr>
        </p:nvGraphicFramePr>
        <p:xfrm>
          <a:off x="859133" y="4105797"/>
          <a:ext cx="3212640" cy="90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393480" progId="Equation.DSMT4">
                  <p:embed/>
                </p:oleObj>
              </mc:Choice>
              <mc:Fallback>
                <p:oleObj name="Equation" r:id="rId12" imgW="1396800" imgH="393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59D16D90-5445-498E-AEBC-F567A41D1B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9133" y="4105797"/>
                        <a:ext cx="3212640" cy="905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6F089D78-C5E5-FFD3-74EB-530D07206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268535"/>
              </p:ext>
            </p:extLst>
          </p:nvPr>
        </p:nvGraphicFramePr>
        <p:xfrm>
          <a:off x="841814" y="5036292"/>
          <a:ext cx="3124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419040" progId="Equation.DSMT4">
                  <p:embed/>
                </p:oleObj>
              </mc:Choice>
              <mc:Fallback>
                <p:oleObj name="Equation" r:id="rId14" imgW="1358640" imgH="419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6F089D78-C5E5-FFD3-74EB-530D07206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1814" y="5036292"/>
                        <a:ext cx="312420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47009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1E4AA9-E963-1991-8A1F-BD085AA2D7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12EE4A01-33CD-1923-B157-624456BBE92B}"/>
              </a:ext>
            </a:extLst>
          </p:cNvPr>
          <p:cNvSpPr/>
          <p:nvPr/>
        </p:nvSpPr>
        <p:spPr>
          <a:xfrm>
            <a:off x="8523846" y="3313474"/>
            <a:ext cx="2286000" cy="2286000"/>
          </a:xfrm>
          <a:prstGeom prst="ellipse">
            <a:avLst/>
          </a:prstGeom>
          <a:solidFill>
            <a:srgbClr val="0070C0">
              <a:alpha val="30196"/>
            </a:srgbClr>
          </a:solidFill>
          <a:ln w="7620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FD60DB2-D89D-75BC-0F40-02313D05B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axial Waveguid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29B1B1A-16AE-4719-9373-C4DDF98DB896}"/>
              </a:ext>
            </a:extLst>
          </p:cNvPr>
          <p:cNvSpPr txBox="1"/>
          <p:nvPr/>
        </p:nvSpPr>
        <p:spPr>
          <a:xfrm>
            <a:off x="11175606" y="4201467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4938970-88B4-56C2-1B93-CAAF934DCF67}"/>
              </a:ext>
            </a:extLst>
          </p:cNvPr>
          <p:cNvSpPr txBox="1"/>
          <p:nvPr/>
        </p:nvSpPr>
        <p:spPr>
          <a:xfrm>
            <a:off x="9712239" y="2737406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43A1EA7-06A7-CEC3-1536-708D87B2E42A}"/>
              </a:ext>
            </a:extLst>
          </p:cNvPr>
          <p:cNvSpPr txBox="1"/>
          <p:nvPr/>
        </p:nvSpPr>
        <p:spPr>
          <a:xfrm>
            <a:off x="9770086" y="4726329"/>
            <a:ext cx="651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3967B1B-CF3C-B286-0853-4ABAB045A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395764"/>
              </p:ext>
            </p:extLst>
          </p:nvPr>
        </p:nvGraphicFramePr>
        <p:xfrm>
          <a:off x="286616" y="1690688"/>
          <a:ext cx="53657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444240" progId="Equation.DSMT4">
                  <p:embed/>
                </p:oleObj>
              </mc:Choice>
              <mc:Fallback>
                <p:oleObj name="Equation" r:id="rId2" imgW="2336760" imgH="4442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3967B1B-CF3C-B286-0853-4ABAB045A6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6616" y="1690688"/>
                        <a:ext cx="5365750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4BA2D7C-4DD7-14BD-29B3-2733D1EDD5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374245"/>
              </p:ext>
            </p:extLst>
          </p:nvPr>
        </p:nvGraphicFramePr>
        <p:xfrm>
          <a:off x="5967814" y="1616869"/>
          <a:ext cx="2273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B4BA2D7C-4DD7-14BD-29B3-2733D1EDD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7814" y="1616869"/>
                        <a:ext cx="2273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13E7EF6-BB90-AB63-539B-313FAE0BB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96918"/>
              </p:ext>
            </p:extLst>
          </p:nvPr>
        </p:nvGraphicFramePr>
        <p:xfrm>
          <a:off x="5967814" y="2201069"/>
          <a:ext cx="2127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53800" progId="Equation.DSMT4">
                  <p:embed/>
                </p:oleObj>
              </mc:Choice>
              <mc:Fallback>
                <p:oleObj name="Equation" r:id="rId6" imgW="92700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C13E7EF6-BB90-AB63-539B-313FAE0BB9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7814" y="2201069"/>
                        <a:ext cx="21272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F72A50B-0EE4-7D96-4FFA-87794C96A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64375"/>
              </p:ext>
            </p:extLst>
          </p:nvPr>
        </p:nvGraphicFramePr>
        <p:xfrm>
          <a:off x="8378770" y="1652641"/>
          <a:ext cx="36766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583920" progId="Equation.DSMT4">
                  <p:embed/>
                </p:oleObj>
              </mc:Choice>
              <mc:Fallback>
                <p:oleObj name="Equation" r:id="rId8" imgW="1600200" imgH="58392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4F72A50B-0EE4-7D96-4FFA-87794C96A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78770" y="1652641"/>
                        <a:ext cx="3676650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529B36F-4352-5095-EED7-C143A8B88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364079"/>
              </p:ext>
            </p:extLst>
          </p:nvPr>
        </p:nvGraphicFramePr>
        <p:xfrm>
          <a:off x="355442" y="3663451"/>
          <a:ext cx="40005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583920" progId="Equation.DSMT4">
                  <p:embed/>
                </p:oleObj>
              </mc:Choice>
              <mc:Fallback>
                <p:oleObj name="Equation" r:id="rId10" imgW="1739880" imgH="58392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3529B36F-4352-5095-EED7-C143A8B88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5442" y="3663451"/>
                        <a:ext cx="4000500" cy="134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386FB9C9-AC84-49EE-BA04-B58731DA4702}"/>
              </a:ext>
            </a:extLst>
          </p:cNvPr>
          <p:cNvSpPr/>
          <p:nvPr/>
        </p:nvSpPr>
        <p:spPr>
          <a:xfrm>
            <a:off x="9301086" y="4090714"/>
            <a:ext cx="731520" cy="73152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393864A-EC8E-6023-BCD2-E11C4C971B35}"/>
              </a:ext>
            </a:extLst>
          </p:cNvPr>
          <p:cNvCxnSpPr>
            <a:cxnSpLocks/>
          </p:cNvCxnSpPr>
          <p:nvPr/>
        </p:nvCxnSpPr>
        <p:spPr>
          <a:xfrm>
            <a:off x="9671654" y="4456474"/>
            <a:ext cx="1554480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1372B19-758F-94BC-5946-9EBF5D657637}"/>
              </a:ext>
            </a:extLst>
          </p:cNvPr>
          <p:cNvCxnSpPr>
            <a:cxnSpLocks/>
          </p:cNvCxnSpPr>
          <p:nvPr/>
        </p:nvCxnSpPr>
        <p:spPr>
          <a:xfrm flipV="1">
            <a:off x="9666846" y="2901994"/>
            <a:ext cx="0" cy="155448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5BDEBAB-7AFD-BBEE-7B32-B8999E83AB50}"/>
              </a:ext>
            </a:extLst>
          </p:cNvPr>
          <p:cNvCxnSpPr>
            <a:cxnSpLocks/>
          </p:cNvCxnSpPr>
          <p:nvPr/>
        </p:nvCxnSpPr>
        <p:spPr>
          <a:xfrm flipH="1" flipV="1">
            <a:off x="8671559" y="3970020"/>
            <a:ext cx="995287" cy="486454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F7B93B1-D93F-EEA6-B418-41B7F175A7CD}"/>
              </a:ext>
            </a:extLst>
          </p:cNvPr>
          <p:cNvCxnSpPr>
            <a:cxnSpLocks/>
          </p:cNvCxnSpPr>
          <p:nvPr/>
        </p:nvCxnSpPr>
        <p:spPr>
          <a:xfrm flipH="1">
            <a:off x="9528800" y="4432300"/>
            <a:ext cx="147072" cy="355390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059C4883-AA44-15AC-434B-3F85045E1EF7}"/>
              </a:ext>
            </a:extLst>
          </p:cNvPr>
          <p:cNvSpPr txBox="1"/>
          <p:nvPr/>
        </p:nvSpPr>
        <p:spPr>
          <a:xfrm>
            <a:off x="9341759" y="4312617"/>
            <a:ext cx="338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EEAF9881-6820-2B88-32CB-C0F1B3ED9483}"/>
              </a:ext>
            </a:extLst>
          </p:cNvPr>
          <p:cNvSpPr txBox="1"/>
          <p:nvPr/>
        </p:nvSpPr>
        <p:spPr>
          <a:xfrm>
            <a:off x="9003204" y="3823315"/>
            <a:ext cx="338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0481B3C4-02E8-18E7-B00B-283DC9F26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71318"/>
              </p:ext>
            </p:extLst>
          </p:nvPr>
        </p:nvGraphicFramePr>
        <p:xfrm>
          <a:off x="440297" y="5409767"/>
          <a:ext cx="3475037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583920" progId="Equation.DSMT4">
                  <p:embed/>
                </p:oleObj>
              </mc:Choice>
              <mc:Fallback>
                <p:oleObj name="Equation" r:id="rId12" imgW="1511280" imgH="58392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0481B3C4-02E8-18E7-B00B-283DC9F26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0297" y="5409767"/>
                        <a:ext cx="3475037" cy="134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C893CC1B-6865-DD48-6CDD-85619DFF2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233910"/>
              </p:ext>
            </p:extLst>
          </p:nvPr>
        </p:nvGraphicFramePr>
        <p:xfrm>
          <a:off x="4697971" y="5408180"/>
          <a:ext cx="38258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560" imgH="583920" progId="Equation.DSMT4">
                  <p:embed/>
                </p:oleObj>
              </mc:Choice>
              <mc:Fallback>
                <p:oleObj name="Equation" r:id="rId14" imgW="1663560" imgH="58392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C893CC1B-6865-DD48-6CDD-85619DFF2B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97971" y="5408180"/>
                        <a:ext cx="3825875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10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0</TotalTime>
  <Words>61</Words>
  <Application>Microsoft Office PowerPoint</Application>
  <PresentationFormat>Widescreen</PresentationFormat>
  <Paragraphs>20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ptos</vt:lpstr>
      <vt:lpstr>Aptos Display</vt:lpstr>
      <vt:lpstr>Arial</vt:lpstr>
      <vt:lpstr>Times New Roman</vt:lpstr>
      <vt:lpstr>Office Theme</vt:lpstr>
      <vt:lpstr>Equation</vt:lpstr>
      <vt:lpstr>Microwaves TEM Waveguides</vt:lpstr>
      <vt:lpstr>Transverse Electric and Magnetic (TEM)*</vt:lpstr>
      <vt:lpstr>Transverse Electric and Magnetic Fields*</vt:lpstr>
      <vt:lpstr>TEM Mode Solution*</vt:lpstr>
      <vt:lpstr>Parallel Plate Waveguide*</vt:lpstr>
      <vt:lpstr>Coaxial Waveguid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arhad Mazlumi</dc:creator>
  <cp:lastModifiedBy>Farhad Mazlumi</cp:lastModifiedBy>
  <cp:revision>126</cp:revision>
  <dcterms:created xsi:type="dcterms:W3CDTF">2024-11-04T06:59:13Z</dcterms:created>
  <dcterms:modified xsi:type="dcterms:W3CDTF">2026-01-06T12:05:57Z</dcterms:modified>
</cp:coreProperties>
</file>